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35BE" w:rsidRDefault="00A735BE" w:rsidP="00A735BE">
      <w:r w:rsidRPr="00686624">
        <w:t>Math 1</w:t>
      </w:r>
      <w:r>
        <w:tab/>
      </w:r>
      <w:r>
        <w:tab/>
      </w:r>
      <w:r>
        <w:tab/>
      </w:r>
      <w:r>
        <w:tab/>
      </w:r>
      <w:r>
        <w:tab/>
      </w:r>
      <w:r>
        <w:tab/>
      </w:r>
      <w:r>
        <w:tab/>
      </w:r>
      <w:r>
        <w:tab/>
        <w:t>Name ___________________________</w:t>
      </w:r>
      <w:r w:rsidR="007B3E5C">
        <w:t>___</w:t>
      </w:r>
      <w:r>
        <w:br/>
      </w:r>
      <w:r w:rsidR="009243BD" w:rsidRPr="00976C0C">
        <w:rPr>
          <w:b/>
        </w:rPr>
        <w:t>3-3</w:t>
      </w:r>
      <w:r w:rsidRPr="00976C0C">
        <w:rPr>
          <w:b/>
        </w:rPr>
        <w:t xml:space="preserve"> </w:t>
      </w:r>
      <w:r w:rsidR="00822DA7" w:rsidRPr="00976C0C">
        <w:rPr>
          <w:b/>
        </w:rPr>
        <w:t xml:space="preserve">Solving </w:t>
      </w:r>
      <w:r w:rsidR="00520783" w:rsidRPr="00976C0C">
        <w:rPr>
          <w:b/>
        </w:rPr>
        <w:t xml:space="preserve">Systems </w:t>
      </w:r>
      <w:r w:rsidR="00822DA7" w:rsidRPr="00976C0C">
        <w:rPr>
          <w:b/>
        </w:rPr>
        <w:t>b</w:t>
      </w:r>
      <w:r w:rsidRPr="00976C0C">
        <w:rPr>
          <w:b/>
        </w:rPr>
        <w:t>y Elimination</w:t>
      </w:r>
      <w:r w:rsidRPr="00686624">
        <w:t xml:space="preserve"> </w:t>
      </w:r>
      <w:r w:rsidR="00976C0C">
        <w:tab/>
      </w:r>
      <w:r w:rsidR="00976C0C">
        <w:tab/>
      </w:r>
      <w:r w:rsidR="00976C0C">
        <w:tab/>
      </w:r>
      <w:r w:rsidR="00976C0C">
        <w:tab/>
      </w:r>
      <w:r w:rsidR="00976C0C">
        <w:tab/>
      </w:r>
      <w:r w:rsidR="00976C0C">
        <w:tab/>
      </w:r>
      <w:r w:rsidR="00976C0C">
        <w:tab/>
        <w:t>Date________</w:t>
      </w:r>
    </w:p>
    <w:p w:rsidR="00A735BE" w:rsidRDefault="00A735BE" w:rsidP="00A735BE"/>
    <w:p w:rsidR="00BB2C2F" w:rsidRPr="00BB2C2F" w:rsidRDefault="00BB2C2F" w:rsidP="00BB2C2F">
      <w:pPr>
        <w:pStyle w:val="NoSpacing"/>
        <w:numPr>
          <w:ilvl w:val="0"/>
          <w:numId w:val="3"/>
        </w:numPr>
        <w:rPr>
          <w:rFonts w:ascii="Times New Roman" w:hAnsi="Times New Roman"/>
          <w:i/>
        </w:rPr>
      </w:pPr>
      <w:r w:rsidRPr="00BB2C2F">
        <w:rPr>
          <w:rFonts w:ascii="Times New Roman" w:hAnsi="Times New Roman"/>
          <w:i/>
        </w:rPr>
        <w:t>I can solve systems of equation</w:t>
      </w:r>
      <w:r>
        <w:rPr>
          <w:rFonts w:ascii="Times New Roman" w:hAnsi="Times New Roman"/>
          <w:i/>
        </w:rPr>
        <w:t>s using elimination</w:t>
      </w:r>
      <w:r w:rsidRPr="00BB2C2F">
        <w:rPr>
          <w:rFonts w:ascii="Times New Roman" w:hAnsi="Times New Roman"/>
          <w:i/>
        </w:rPr>
        <w:t>.</w:t>
      </w:r>
    </w:p>
    <w:p w:rsidR="00BB2C2F" w:rsidRDefault="00BB2C2F" w:rsidP="00A735BE"/>
    <w:tbl>
      <w:tblPr>
        <w:tblW w:w="5000" w:type="pct"/>
        <w:tblCellSpacing w:w="15" w:type="dxa"/>
        <w:tblCellMar>
          <w:top w:w="15" w:type="dxa"/>
          <w:left w:w="15" w:type="dxa"/>
          <w:bottom w:w="15" w:type="dxa"/>
          <w:right w:w="15" w:type="dxa"/>
        </w:tblCellMar>
        <w:tblLook w:val="04A0"/>
      </w:tblPr>
      <w:tblGrid>
        <w:gridCol w:w="10170"/>
      </w:tblGrid>
      <w:tr w:rsidR="00A735BE" w:rsidRPr="00686624" w:rsidTr="00A735BE">
        <w:trPr>
          <w:tblCellSpacing w:w="15" w:type="dxa"/>
        </w:trPr>
        <w:tc>
          <w:tcPr>
            <w:tcW w:w="10110" w:type="dxa"/>
            <w:hideMark/>
          </w:tcPr>
          <w:p w:rsidR="00A735BE" w:rsidRPr="00686624" w:rsidRDefault="00A735BE" w:rsidP="00D76CA0">
            <w:pPr>
              <w:spacing w:before="100" w:beforeAutospacing="1" w:after="100" w:afterAutospacing="1"/>
              <w:outlineLvl w:val="1"/>
              <w:rPr>
                <w:color w:val="FB0000"/>
                <w:sz w:val="36"/>
                <w:szCs w:val="36"/>
              </w:rPr>
            </w:pPr>
          </w:p>
        </w:tc>
      </w:tr>
    </w:tbl>
    <w:p w:rsidR="00A735BE" w:rsidRPr="00A735BE" w:rsidRDefault="00A735BE" w:rsidP="00A735BE">
      <w:pPr>
        <w:rPr>
          <w:i/>
          <w:vanish/>
          <w:u w:val="single"/>
        </w:rPr>
      </w:pPr>
    </w:p>
    <w:p w:rsidR="00A735BE" w:rsidRPr="00A735BE" w:rsidRDefault="00A735BE" w:rsidP="00A735BE">
      <w:pPr>
        <w:rPr>
          <w:i/>
          <w:u w:val="single"/>
        </w:rPr>
      </w:pPr>
      <w:r w:rsidRPr="00A735BE">
        <w:rPr>
          <w:i/>
          <w:u w:val="single"/>
        </w:rPr>
        <w:t>Elimination Method Part 1</w:t>
      </w:r>
    </w:p>
    <w:p w:rsidR="00A735BE" w:rsidRPr="004E6C6D" w:rsidRDefault="00A735BE" w:rsidP="00A735BE">
      <w:pPr>
        <w:pStyle w:val="ListParagraph"/>
        <w:spacing w:after="0" w:line="240" w:lineRule="auto"/>
        <w:ind w:left="0"/>
        <w:rPr>
          <w:rFonts w:ascii="Times New Roman" w:eastAsia="Times New Roman" w:hAnsi="Times New Roman"/>
          <w:b/>
          <w:sz w:val="24"/>
          <w:szCs w:val="24"/>
          <w:u w:val="single"/>
        </w:rPr>
      </w:pPr>
    </w:p>
    <w:p w:rsidR="00A735BE" w:rsidRPr="004E6C6D" w:rsidRDefault="00A735BE" w:rsidP="007B3E5C">
      <w:pPr>
        <w:pStyle w:val="ListParagraph"/>
        <w:spacing w:after="0" w:line="240" w:lineRule="auto"/>
        <w:ind w:left="0"/>
        <w:rPr>
          <w:rFonts w:ascii="Times New Roman" w:eastAsia="Times New Roman" w:hAnsi="Times New Roman"/>
          <w:sz w:val="24"/>
          <w:szCs w:val="24"/>
        </w:rPr>
      </w:pPr>
      <w:r w:rsidRPr="004E6C6D">
        <w:rPr>
          <w:rFonts w:ascii="Times New Roman" w:hAnsi="Times New Roman"/>
        </w:rPr>
        <w:t xml:space="preserve">Write the solution as an </w:t>
      </w:r>
      <w:r w:rsidRPr="004E6C6D">
        <w:rPr>
          <w:rFonts w:ascii="Times New Roman" w:hAnsi="Times New Roman"/>
          <w:b/>
          <w:bCs/>
        </w:rPr>
        <w:t>ordered pair</w:t>
      </w:r>
      <w:r w:rsidRPr="004E6C6D">
        <w:rPr>
          <w:rFonts w:ascii="Times New Roman" w:hAnsi="Times New Roman"/>
        </w:rPr>
        <w:t>.</w:t>
      </w:r>
    </w:p>
    <w:p w:rsidR="00A735BE" w:rsidRDefault="00A735BE" w:rsidP="00A735BE">
      <w:pPr>
        <w:pStyle w:val="ListParagraph"/>
        <w:spacing w:after="0" w:line="240" w:lineRule="auto"/>
        <w:rPr>
          <w:rFonts w:ascii="Times New Roman" w:eastAsia="Times New Roman" w:hAnsi="Times New Roman"/>
          <w:sz w:val="24"/>
          <w:szCs w:val="24"/>
        </w:rPr>
      </w:pPr>
    </w:p>
    <w:p w:rsidR="00A735BE" w:rsidRDefault="00A735BE" w:rsidP="007B3E5C">
      <w:pPr>
        <w:pStyle w:val="ListParagraph"/>
        <w:spacing w:after="0" w:line="240" w:lineRule="auto"/>
        <w:ind w:left="0"/>
        <w:rPr>
          <w:rFonts w:ascii="Times New Roman" w:eastAsia="Times New Roman" w:hAnsi="Times New Roman"/>
          <w:sz w:val="24"/>
          <w:szCs w:val="24"/>
        </w:rPr>
      </w:pPr>
      <w:r w:rsidRPr="004E6C6D">
        <w:rPr>
          <w:rFonts w:ascii="Times New Roman" w:eastAsia="Times New Roman" w:hAnsi="Times New Roman"/>
          <w:sz w:val="24"/>
          <w:szCs w:val="24"/>
        </w:rPr>
        <w:t xml:space="preserve">Goal: </w:t>
      </w:r>
      <w:r>
        <w:rPr>
          <w:rFonts w:ascii="Times New Roman" w:eastAsia="Times New Roman" w:hAnsi="Times New Roman"/>
          <w:sz w:val="24"/>
          <w:szCs w:val="24"/>
        </w:rPr>
        <w:t>Add or subtract the functions from each other to e</w:t>
      </w:r>
      <w:r w:rsidRPr="004E6C6D">
        <w:rPr>
          <w:rFonts w:ascii="Times New Roman" w:eastAsia="Times New Roman" w:hAnsi="Times New Roman"/>
          <w:sz w:val="24"/>
          <w:szCs w:val="24"/>
        </w:rPr>
        <w:t>liminate one o</w:t>
      </w:r>
      <w:r w:rsidR="007B3E5C">
        <w:rPr>
          <w:rFonts w:ascii="Times New Roman" w:eastAsia="Times New Roman" w:hAnsi="Times New Roman"/>
          <w:sz w:val="24"/>
          <w:szCs w:val="24"/>
        </w:rPr>
        <w:t>f the variables so that you can s</w:t>
      </w:r>
      <w:r w:rsidRPr="004E6C6D">
        <w:rPr>
          <w:rFonts w:ascii="Times New Roman" w:eastAsia="Times New Roman" w:hAnsi="Times New Roman"/>
          <w:sz w:val="24"/>
          <w:szCs w:val="24"/>
        </w:rPr>
        <w:t>olve for the other variable</w:t>
      </w:r>
    </w:p>
    <w:p w:rsidR="00A735BE" w:rsidRDefault="0003672B" w:rsidP="00A735BE">
      <w:pPr>
        <w:pStyle w:val="ListParagraph"/>
        <w:spacing w:after="0" w:line="240" w:lineRule="auto"/>
        <w:rPr>
          <w:rFonts w:ascii="Times New Roman" w:eastAsia="Times New Roman" w:hAnsi="Times New Roman"/>
          <w:sz w:val="24"/>
          <w:szCs w:val="24"/>
        </w:rPr>
      </w:pPr>
      <w:r>
        <w:rPr>
          <w:rFonts w:ascii="Times New Roman" w:eastAsia="Times New Roman" w:hAnsi="Times New Roman"/>
          <w:noProof/>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236.25pt;margin-top:4.05pt;width:3.75pt;height:577.5pt;flip:x;z-index:251657728" o:connectortype="straight"/>
        </w:pict>
      </w:r>
    </w:p>
    <w:p w:rsidR="00A735BE" w:rsidRDefault="00A735BE" w:rsidP="00A735BE">
      <w:pPr>
        <w:pStyle w:val="ListParagraph"/>
        <w:numPr>
          <w:ilvl w:val="0"/>
          <w:numId w:val="2"/>
        </w:numPr>
        <w:spacing w:after="0" w:line="240" w:lineRule="auto"/>
        <w:ind w:left="360"/>
        <w:rPr>
          <w:rFonts w:ascii="Times New Roman" w:eastAsia="Times New Roman" w:hAnsi="Times New Roman"/>
          <w:sz w:val="24"/>
          <w:szCs w:val="24"/>
        </w:rPr>
      </w:pPr>
      <w:r>
        <w:rPr>
          <w:rFonts w:ascii="Times New Roman" w:eastAsia="Times New Roman" w:hAnsi="Times New Roman"/>
          <w:sz w:val="24"/>
          <w:szCs w:val="24"/>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3y=15</m:t>
                </m:r>
              </m:e>
              <m:e>
                <m:r>
                  <w:rPr>
                    <w:rFonts w:ascii="Cambria Math" w:hAnsi="Cambria Math"/>
                  </w:rPr>
                  <m:t>4x-3y=3</m:t>
                </m:r>
              </m:e>
            </m:eqArr>
          </m:e>
        </m:d>
      </m:oMath>
      <w:r>
        <w:rPr>
          <w:rFonts w:ascii="Times New Roman" w:eastAsia="Times New Roman" w:hAnsi="Times New Roman"/>
          <w:sz w:val="24"/>
          <w:szCs w:val="24"/>
        </w:rPr>
        <w:t xml:space="preserve">                                               2.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6y=24</m:t>
                </m:r>
              </m:e>
              <m:e>
                <m:r>
                  <w:rPr>
                    <w:rFonts w:ascii="Cambria Math" w:hAnsi="Cambria Math"/>
                  </w:rPr>
                  <m:t>-2x+5y=-2</m:t>
                </m:r>
              </m:e>
            </m:eqArr>
          </m:e>
        </m:d>
      </m:oMath>
      <w:r>
        <w:rPr>
          <w:rFonts w:ascii="Times New Roman" w:eastAsia="Times New Roman" w:hAnsi="Times New Roman"/>
          <w:sz w:val="24"/>
          <w:szCs w:val="24"/>
        </w:rPr>
        <w:t xml:space="preserve">          </w:t>
      </w:r>
    </w:p>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03672B" w:rsidP="00A735BE">
      <w:r>
        <w:rPr>
          <w:noProof/>
        </w:rPr>
        <w:pict>
          <v:shape id="_x0000_s1032" type="#_x0000_t32" style="position:absolute;margin-left:-6pt;margin-top:9.55pt;width:497.25pt;height:0;z-index:251658752" o:connectortype="straight"/>
        </w:pict>
      </w:r>
    </w:p>
    <w:p w:rsidR="00A735BE" w:rsidRPr="004E6C6D" w:rsidRDefault="00A735BE" w:rsidP="00A735BE">
      <w:r>
        <w:t>3.</w:t>
      </w:r>
      <w:r w:rsidRPr="004E6C6D">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5x+8y=35</m:t>
                </m:r>
              </m:e>
              <m:e>
                <m:r>
                  <w:rPr>
                    <w:rFonts w:ascii="Cambria Math" w:hAnsi="Cambria Math"/>
                  </w:rPr>
                  <m:t>5x-4y=-25</m:t>
                </m:r>
              </m:e>
            </m:eqArr>
          </m:e>
        </m:d>
      </m:oMath>
      <w:r w:rsidRPr="004E6C6D">
        <w:t xml:space="preserve">                                    </w:t>
      </w:r>
      <w:r>
        <w:t xml:space="preserve">        4.     </w:t>
      </w:r>
      <w:r w:rsidRPr="004E6C6D">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6y+x=10</m:t>
                </m:r>
              </m:e>
              <m:e>
                <m:r>
                  <w:rPr>
                    <w:rFonts w:ascii="Cambria Math" w:hAnsi="Cambria Math"/>
                  </w:rPr>
                  <m:t>x+3y=7</m:t>
                </m:r>
              </m:e>
            </m:eqArr>
          </m:e>
        </m:d>
      </m:oMath>
      <w:r w:rsidRPr="004E6C6D">
        <w:t xml:space="preserve">       </w:t>
      </w:r>
    </w:p>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A735BE" w:rsidP="00A735BE"/>
    <w:p w:rsidR="00A735BE" w:rsidRDefault="0003672B" w:rsidP="00A735BE">
      <w:r>
        <w:rPr>
          <w:noProof/>
        </w:rPr>
        <w:pict>
          <v:shape id="_x0000_s1033" type="#_x0000_t32" style="position:absolute;margin-left:-14.25pt;margin-top:4.5pt;width:509.25pt;height:2.25pt;flip:y;z-index:251659776" o:connectortype="straight"/>
        </w:pict>
      </w:r>
    </w:p>
    <w:p w:rsidR="00A735BE" w:rsidRDefault="00A735BE" w:rsidP="00A735BE">
      <w:r>
        <w:t>5.</w:t>
      </w:r>
      <w:r w:rsidRPr="004E6C6D">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2y=2</m:t>
                </m:r>
              </m:e>
              <m:e>
                <m:r>
                  <w:rPr>
                    <w:rFonts w:ascii="Cambria Math" w:hAnsi="Cambria Math"/>
                  </w:rPr>
                  <m:t>y+8=3x</m:t>
                </m:r>
              </m:e>
            </m:eqArr>
          </m:e>
        </m:d>
      </m:oMath>
      <w:r w:rsidRPr="004E6C6D">
        <w:t xml:space="preserve">          </w:t>
      </w:r>
      <w:r>
        <w:t xml:space="preserve">                                      6.      </w:t>
      </w:r>
      <w:r w:rsidRPr="004E6C6D">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x-y=10</m:t>
                </m:r>
              </m:e>
              <m:e>
                <m:r>
                  <w:rPr>
                    <w:rFonts w:ascii="Cambria Math" w:hAnsi="Cambria Math"/>
                  </w:rPr>
                  <m:t>2x+3y=12</m:t>
                </m:r>
              </m:e>
            </m:eqArr>
          </m:e>
        </m:d>
      </m:oMath>
      <w:r w:rsidRPr="004E6C6D">
        <w:t xml:space="preserve">                                        </w:t>
      </w:r>
      <w:r>
        <w:t xml:space="preserve">     </w:t>
      </w:r>
      <w:r w:rsidRPr="004E6C6D">
        <w:t xml:space="preserve"> </w:t>
      </w:r>
    </w:p>
    <w:p w:rsidR="00A735BE" w:rsidRPr="007C7322" w:rsidRDefault="00A735BE" w:rsidP="00A735BE">
      <w:pPr>
        <w:tabs>
          <w:tab w:val="left" w:pos="8415"/>
        </w:tabs>
      </w:pPr>
      <w:r>
        <w:tab/>
      </w:r>
    </w:p>
    <w:p w:rsidR="00A735BE" w:rsidRDefault="00A735BE"/>
    <w:p w:rsidR="004970EE" w:rsidRDefault="004970EE">
      <w:r>
        <w:tab/>
      </w:r>
      <w:r w:rsidR="00E80103">
        <w:tab/>
      </w:r>
      <w:r>
        <w:tab/>
      </w:r>
      <w:r>
        <w:tab/>
      </w:r>
      <w:r>
        <w:tab/>
      </w:r>
      <w:r>
        <w:tab/>
      </w:r>
      <w:r>
        <w:tab/>
      </w:r>
      <w:r>
        <w:tab/>
      </w:r>
    </w:p>
    <w:p w:rsidR="00A735BE" w:rsidRDefault="00A735BE"/>
    <w:p w:rsidR="00A735BE" w:rsidRDefault="00A735BE"/>
    <w:p w:rsidR="00A735BE" w:rsidRDefault="00A735BE"/>
    <w:p w:rsidR="00A735BE" w:rsidRDefault="00A735BE"/>
    <w:p w:rsidR="00A735BE" w:rsidRDefault="00A735BE"/>
    <w:p w:rsidR="00A735BE" w:rsidRDefault="00A735BE"/>
    <w:p w:rsidR="00BC61F3" w:rsidRDefault="00BC61F3"/>
    <w:p w:rsidR="004970EE" w:rsidRPr="00A735BE" w:rsidRDefault="00E80103">
      <w:pPr>
        <w:rPr>
          <w:i/>
          <w:u w:val="single"/>
        </w:rPr>
      </w:pPr>
      <w:r w:rsidRPr="00A735BE">
        <w:rPr>
          <w:i/>
          <w:u w:val="single"/>
        </w:rPr>
        <w:lastRenderedPageBreak/>
        <w:t>Elimination</w:t>
      </w:r>
      <w:r w:rsidR="00A735BE" w:rsidRPr="00A735BE">
        <w:rPr>
          <w:i/>
          <w:u w:val="single"/>
        </w:rPr>
        <w:t xml:space="preserve"> Method</w:t>
      </w:r>
      <w:r w:rsidRPr="00A735BE">
        <w:rPr>
          <w:i/>
          <w:u w:val="single"/>
        </w:rPr>
        <w:t xml:space="preserve"> </w:t>
      </w:r>
      <w:r w:rsidR="00EC0B76" w:rsidRPr="00A735BE">
        <w:rPr>
          <w:i/>
          <w:u w:val="single"/>
        </w:rPr>
        <w:t>Part 2</w:t>
      </w:r>
      <w:r w:rsidRPr="00A735BE">
        <w:rPr>
          <w:i/>
        </w:rPr>
        <w:tab/>
      </w:r>
      <w:r w:rsidRPr="00A735BE">
        <w:rPr>
          <w:i/>
        </w:rPr>
        <w:tab/>
      </w:r>
      <w:r w:rsidRPr="00A735BE">
        <w:rPr>
          <w:i/>
        </w:rPr>
        <w:tab/>
      </w:r>
    </w:p>
    <w:p w:rsidR="004970EE" w:rsidRDefault="004970EE"/>
    <w:p w:rsidR="004970EE" w:rsidRDefault="004970EE"/>
    <w:p w:rsidR="004970EE" w:rsidRDefault="004970EE">
      <w:pPr>
        <w:ind w:left="720" w:hanging="720"/>
      </w:pPr>
      <w:r>
        <w:t>1.</w:t>
      </w:r>
      <w:r>
        <w:tab/>
        <w:t xml:space="preserve">Graph the following system on the below coordinate plane (graph quickly by finding the </w:t>
      </w:r>
      <w:r w:rsidRPr="00F22C06">
        <w:rPr>
          <w:i/>
        </w:rPr>
        <w:t>x</w:t>
      </w:r>
      <w:r>
        <w:t xml:space="preserve">- and </w:t>
      </w:r>
      <w:r w:rsidRPr="00F22C06">
        <w:rPr>
          <w:i/>
        </w:rPr>
        <w:t>y</w:t>
      </w:r>
      <w:r>
        <w:t>-intercepts).  Graph each line in a different color.</w:t>
      </w:r>
    </w:p>
    <w:p w:rsidR="004970EE" w:rsidRDefault="00976C0C">
      <w:pPr>
        <w:jc w:val="center"/>
      </w:pPr>
      <w:r>
        <w:rPr>
          <w:noProof/>
        </w:rPr>
        <w:drawing>
          <wp:anchor distT="0" distB="0" distL="114300" distR="114300" simplePos="0" relativeHeight="251656704" behindDoc="1" locked="0" layoutInCell="1" allowOverlap="1">
            <wp:simplePos x="0" y="0"/>
            <wp:positionH relativeFrom="column">
              <wp:posOffset>1171575</wp:posOffset>
            </wp:positionH>
            <wp:positionV relativeFrom="paragraph">
              <wp:posOffset>192405</wp:posOffset>
            </wp:positionV>
            <wp:extent cx="3790950" cy="3790950"/>
            <wp:effectExtent l="19050" t="0" r="0" b="0"/>
            <wp:wrapNone/>
            <wp:docPr id="6" name="Picture 2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pic:cNvPicPr>
                      <a:picLocks noChangeAspect="1" noChangeArrowheads="1"/>
                    </pic:cNvPicPr>
                  </pic:nvPicPr>
                  <pic:blipFill>
                    <a:blip r:embed="rId5" cstate="print"/>
                    <a:srcRect/>
                    <a:stretch>
                      <a:fillRect/>
                    </a:stretch>
                  </pic:blipFill>
                  <pic:spPr bwMode="auto">
                    <a:xfrm>
                      <a:off x="0" y="0"/>
                      <a:ext cx="3790950" cy="3790950"/>
                    </a:xfrm>
                    <a:prstGeom prst="rect">
                      <a:avLst/>
                    </a:prstGeom>
                    <a:noFill/>
                    <a:ln w="9525">
                      <a:noFill/>
                      <a:miter lim="800000"/>
                      <a:headEnd/>
                      <a:tailEnd/>
                    </a:ln>
                  </pic:spPr>
                </pic:pic>
              </a:graphicData>
            </a:graphic>
          </wp:anchor>
        </w:drawing>
      </w:r>
      <w:r w:rsidR="00067DA1" w:rsidRPr="00BC04BB">
        <w:rPr>
          <w:position w:val="-30"/>
        </w:rPr>
        <w:object w:dxaOrig="13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6pt" o:ole="" fillcolor="window">
            <v:imagedata r:id="rId6" o:title=""/>
          </v:shape>
          <o:OLEObject Type="Embed" ProgID="Equation.DSMT4" ShapeID="_x0000_i1025" DrawAspect="Content" ObjectID="_1477753562" r:id="rId7"/>
        </w:object>
      </w:r>
    </w:p>
    <w:p w:rsidR="004970EE" w:rsidRDefault="004970EE"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Default="00CB367D" w:rsidP="00124105">
      <w:pPr>
        <w:jc w:val="center"/>
        <w:rPr>
          <w:snapToGrid w:val="0"/>
        </w:rPr>
      </w:pPr>
    </w:p>
    <w:p w:rsidR="00CB367D" w:rsidRPr="00124105" w:rsidRDefault="00CB367D" w:rsidP="00124105">
      <w:pPr>
        <w:jc w:val="center"/>
        <w:rPr>
          <w:snapToGrid w:val="0"/>
        </w:rPr>
      </w:pPr>
    </w:p>
    <w:p w:rsidR="004970EE" w:rsidRDefault="004970EE">
      <w:r>
        <w:t>2.</w:t>
      </w:r>
      <w:r>
        <w:tab/>
        <w:t>What is the solution to this system?</w:t>
      </w:r>
    </w:p>
    <w:p w:rsidR="004970EE" w:rsidRDefault="004970EE"/>
    <w:p w:rsidR="004970EE" w:rsidRDefault="004970EE" w:rsidP="00F22C06">
      <w:pPr>
        <w:ind w:left="720" w:hanging="720"/>
      </w:pPr>
      <w:r>
        <w:t>3.</w:t>
      </w:r>
      <w:r>
        <w:tab/>
        <w:t xml:space="preserve">Take the top equation and multiply both sides of the equation by </w:t>
      </w:r>
      <w:r w:rsidR="000F7A0C">
        <w:t>-</w:t>
      </w:r>
      <w:r>
        <w:t>2.  Graph this new equation in a new color.</w:t>
      </w:r>
    </w:p>
    <w:p w:rsidR="004970EE" w:rsidRDefault="004970EE"/>
    <w:p w:rsidR="004970EE" w:rsidRDefault="004970EE">
      <w:r>
        <w:tab/>
      </w:r>
      <w:r w:rsidR="00BC04BB" w:rsidRPr="00BC04BB">
        <w:rPr>
          <w:position w:val="-14"/>
        </w:rPr>
        <w:object w:dxaOrig="2160" w:dyaOrig="400">
          <v:shape id="_x0000_i1026" type="#_x0000_t75" style="width:108pt;height:20.25pt" o:ole="" fillcolor="window">
            <v:imagedata r:id="rId8" o:title=""/>
          </v:shape>
          <o:OLEObject Type="Embed" ProgID="Equation.DSMT4" ShapeID="_x0000_i1026" DrawAspect="Content" ObjectID="_1477753563" r:id="rId9"/>
        </w:object>
      </w:r>
      <w:r>
        <w:t xml:space="preserve"> </w:t>
      </w:r>
      <w:r>
        <w:sym w:font="Wingdings" w:char="F0E0"/>
      </w:r>
    </w:p>
    <w:p w:rsidR="004970EE" w:rsidRDefault="004970EE"/>
    <w:p w:rsidR="004970EE" w:rsidRDefault="004970EE" w:rsidP="00F22C06">
      <w:pPr>
        <w:ind w:left="720" w:hanging="720"/>
      </w:pPr>
      <w:r>
        <w:t>4.</w:t>
      </w:r>
      <w:r>
        <w:tab/>
        <w:t>What do you notice about the equation from number (</w:t>
      </w:r>
      <w:r w:rsidR="00BA3B96">
        <w:t>3</w:t>
      </w:r>
      <w:r>
        <w:t>) and the original equation?  Explain why</w:t>
      </w:r>
      <w:r w:rsidR="00F22C06">
        <w:t xml:space="preserve"> </w:t>
      </w:r>
      <w:r>
        <w:t>this makes sense algebraically.</w:t>
      </w:r>
    </w:p>
    <w:p w:rsidR="004970EE" w:rsidRDefault="004970EE"/>
    <w:p w:rsidR="004970EE" w:rsidRDefault="004970EE"/>
    <w:p w:rsidR="004970EE" w:rsidRDefault="004970EE"/>
    <w:p w:rsidR="004970EE" w:rsidRDefault="004970EE" w:rsidP="00F22C06">
      <w:pPr>
        <w:ind w:left="720" w:hanging="720"/>
      </w:pPr>
      <w:r>
        <w:t>5.</w:t>
      </w:r>
      <w:r>
        <w:tab/>
        <w:t>Add the two original equations from number (1) together.  Graph the resulting equation in yet</w:t>
      </w:r>
      <w:r w:rsidR="00F22C06">
        <w:t xml:space="preserve"> </w:t>
      </w:r>
      <w:r>
        <w:t>another color.</w:t>
      </w:r>
    </w:p>
    <w:p w:rsidR="004970EE" w:rsidRDefault="004970EE">
      <w:pPr>
        <w:ind w:firstLine="720"/>
      </w:pPr>
    </w:p>
    <w:p w:rsidR="004970EE" w:rsidRDefault="004970EE">
      <w:pPr>
        <w:ind w:firstLine="720"/>
      </w:pPr>
      <w:r>
        <w:tab/>
        <w:t xml:space="preserve">    </w:t>
      </w:r>
      <w:r w:rsidR="00BC04BB">
        <w:t>3</w:t>
      </w:r>
      <w:r w:rsidR="00BC04BB" w:rsidRPr="00F22C06">
        <w:rPr>
          <w:i/>
        </w:rPr>
        <w:t>x</w:t>
      </w:r>
      <w:r w:rsidR="00BC04BB">
        <w:t xml:space="preserve">   -   2</w:t>
      </w:r>
      <w:r w:rsidR="00BC04BB" w:rsidRPr="00F22C06">
        <w:rPr>
          <w:i/>
        </w:rPr>
        <w:t>y</w:t>
      </w:r>
      <w:r w:rsidR="00BC04BB">
        <w:t xml:space="preserve">   =   12</w:t>
      </w:r>
    </w:p>
    <w:p w:rsidR="004970EE" w:rsidRDefault="00BC04BB">
      <w:pPr>
        <w:ind w:firstLine="720"/>
      </w:pPr>
      <w:r>
        <w:tab/>
        <w:t>+  2</w:t>
      </w:r>
      <w:r w:rsidRPr="00F22C06">
        <w:rPr>
          <w:i/>
        </w:rPr>
        <w:t>x</w:t>
      </w:r>
      <w:r>
        <w:t xml:space="preserve">   -   4</w:t>
      </w:r>
      <w:r w:rsidRPr="00F22C06">
        <w:rPr>
          <w:i/>
        </w:rPr>
        <w:t>y</w:t>
      </w:r>
      <w:r>
        <w:t xml:space="preserve">   =   16</w:t>
      </w:r>
    </w:p>
    <w:p w:rsidR="004970EE" w:rsidRDefault="0003672B">
      <w:pPr>
        <w:ind w:firstLine="720"/>
      </w:pPr>
      <w:r>
        <w:rPr>
          <w:noProof/>
        </w:rPr>
        <w:pict>
          <v:line id="_x0000_s1028" style="position:absolute;left:0;text-align:left;z-index:251655680" from="74pt,-.15pt" to="140pt,-.15pt" o:allowincell="f"/>
        </w:pict>
      </w:r>
      <w:r w:rsidR="004970EE">
        <w:tab/>
        <w:t xml:space="preserve">  </w:t>
      </w:r>
    </w:p>
    <w:p w:rsidR="004970EE" w:rsidRDefault="004970EE" w:rsidP="00D35650">
      <w:pPr>
        <w:ind w:left="720" w:firstLine="720"/>
      </w:pPr>
      <w:r>
        <w:t xml:space="preserve"> </w:t>
      </w:r>
      <w:r w:rsidR="00F22C06">
        <w:t>_</w:t>
      </w:r>
      <w:r>
        <w:t>___</w:t>
      </w:r>
      <w:r w:rsidRPr="00F22C06">
        <w:rPr>
          <w:i/>
        </w:rPr>
        <w:t>x</w:t>
      </w:r>
      <w:r>
        <w:t xml:space="preserve"> + </w:t>
      </w:r>
      <w:r w:rsidR="00F22C06">
        <w:t>_</w:t>
      </w:r>
      <w:r>
        <w:t>__</w:t>
      </w:r>
      <w:r w:rsidRPr="00F22C06">
        <w:rPr>
          <w:i/>
        </w:rPr>
        <w:t>y</w:t>
      </w:r>
      <w:r>
        <w:t xml:space="preserve">  = _</w:t>
      </w:r>
      <w:r w:rsidR="00F22C06">
        <w:t>_</w:t>
      </w:r>
      <w:r>
        <w:t>__</w:t>
      </w:r>
    </w:p>
    <w:p w:rsidR="00124105" w:rsidRDefault="00124105" w:rsidP="00D35650">
      <w:pPr>
        <w:ind w:left="720" w:firstLine="720"/>
      </w:pPr>
    </w:p>
    <w:p w:rsidR="004970EE" w:rsidRPr="00F22C06" w:rsidRDefault="004970EE" w:rsidP="00F22C06">
      <w:pPr>
        <w:ind w:left="720" w:hanging="720"/>
      </w:pPr>
      <w:r>
        <w:t>6.</w:t>
      </w:r>
      <w:r>
        <w:tab/>
        <w:t>What do you notice about the graph of your new equation from number (5) in relation to the graph of the system of equations from number (</w:t>
      </w:r>
      <w:r w:rsidR="00BC04BB">
        <w:t>3</w:t>
      </w:r>
      <w:r>
        <w:t xml:space="preserve">)?  </w:t>
      </w:r>
      <w:r>
        <w:rPr>
          <w:i/>
        </w:rPr>
        <w:t>Think in terms of the solution to the original system.</w:t>
      </w:r>
    </w:p>
    <w:p w:rsidR="004970EE" w:rsidRDefault="004970EE"/>
    <w:p w:rsidR="00F22C06" w:rsidRDefault="00F22C06"/>
    <w:p w:rsidR="004970EE" w:rsidRDefault="004970EE" w:rsidP="00F22C06">
      <w:pPr>
        <w:ind w:left="720" w:hanging="720"/>
      </w:pPr>
      <w:r>
        <w:lastRenderedPageBreak/>
        <w:t>7.</w:t>
      </w:r>
      <w:r>
        <w:tab/>
      </w:r>
      <w:r w:rsidR="006F53B8">
        <w:t>Below, r</w:t>
      </w:r>
      <w:r>
        <w:t>ewrite the original sy</w:t>
      </w:r>
      <w:r w:rsidR="00B83798">
        <w:t>stem of equations from number (1</w:t>
      </w:r>
      <w:r>
        <w:t xml:space="preserve">), </w:t>
      </w:r>
      <w:r w:rsidR="006F53B8">
        <w:t>but</w:t>
      </w:r>
      <w:r>
        <w:t xml:space="preserve"> replace the top equation with your equa</w:t>
      </w:r>
      <w:r w:rsidR="006F53B8">
        <w:t>tion from number (3).  Thinking about</w:t>
      </w:r>
      <w:r>
        <w:t xml:space="preserve"> your answer to number (4), </w:t>
      </w:r>
      <w:r w:rsidR="006F53B8">
        <w:t xml:space="preserve">explain </w:t>
      </w:r>
      <w:r>
        <w:t>why this replacement does not change the solution to the original system.</w:t>
      </w:r>
    </w:p>
    <w:p w:rsidR="004970EE" w:rsidRDefault="004970EE">
      <w:pPr>
        <w:ind w:left="720"/>
      </w:pPr>
    </w:p>
    <w:p w:rsidR="004970EE" w:rsidRDefault="004970EE">
      <w:pPr>
        <w:ind w:left="720"/>
      </w:pPr>
      <w:r w:rsidRPr="0003672B">
        <w:rPr>
          <w:position w:val="-50"/>
        </w:rPr>
        <w:object w:dxaOrig="300" w:dyaOrig="1120">
          <v:shape id="_x0000_i1027" type="#_x0000_t75" style="width:15pt;height:56.25pt" o:ole="">
            <v:imagedata r:id="rId10" o:title=""/>
          </v:shape>
          <o:OLEObject Type="Embed" ProgID="Equation.3" ShapeID="_x0000_i1027" DrawAspect="Content" ObjectID="_1477753564" r:id="rId11"/>
        </w:object>
      </w:r>
    </w:p>
    <w:p w:rsidR="004970EE" w:rsidRDefault="004970EE"/>
    <w:p w:rsidR="00B83798" w:rsidRDefault="00B83798"/>
    <w:p w:rsidR="00B83798" w:rsidRDefault="00B83798"/>
    <w:p w:rsidR="004970EE" w:rsidRDefault="004970EE" w:rsidP="00F22C06">
      <w:pPr>
        <w:ind w:left="720" w:hanging="720"/>
      </w:pPr>
      <w:r>
        <w:t>8.</w:t>
      </w:r>
      <w:r>
        <w:tab/>
        <w:t>Add the two equations in your system from number (7) just as you did in number (5).  What happens?  Why would this be helpful if you were trying to solve the system algebraically?</w:t>
      </w:r>
    </w:p>
    <w:p w:rsidR="004970EE" w:rsidRDefault="004970EE"/>
    <w:p w:rsidR="004970EE" w:rsidRDefault="004970EE"/>
    <w:p w:rsidR="004970EE" w:rsidRDefault="004970EE"/>
    <w:p w:rsidR="004970EE" w:rsidRDefault="004970EE"/>
    <w:p w:rsidR="004970EE" w:rsidRDefault="004970EE"/>
    <w:p w:rsidR="004970EE" w:rsidRDefault="004970EE" w:rsidP="00F22C06">
      <w:pPr>
        <w:ind w:left="720" w:hanging="720"/>
      </w:pPr>
      <w:r>
        <w:t>9.</w:t>
      </w:r>
      <w:r>
        <w:tab/>
        <w:t>Use your resulting equation in number (8) to solve the system algebraically (</w:t>
      </w:r>
      <w:r w:rsidR="009D0389">
        <w:t xml:space="preserve">remember, you have to find both an </w:t>
      </w:r>
      <w:r w:rsidR="009D0389">
        <w:rPr>
          <w:i/>
        </w:rPr>
        <w:t xml:space="preserve">x </w:t>
      </w:r>
      <w:r w:rsidR="009D0389">
        <w:rPr>
          <w:b/>
        </w:rPr>
        <w:t>and</w:t>
      </w:r>
      <w:r w:rsidR="009D0389">
        <w:t xml:space="preserve"> </w:t>
      </w:r>
      <w:r w:rsidR="009D0389">
        <w:rPr>
          <w:i/>
        </w:rPr>
        <w:t>y</w:t>
      </w:r>
      <w:r w:rsidR="009D0389">
        <w:t xml:space="preserve"> value</w:t>
      </w:r>
      <w:r>
        <w:t>)</w:t>
      </w:r>
      <w:r w:rsidR="00F22C06">
        <w:t>.</w:t>
      </w:r>
    </w:p>
    <w:p w:rsidR="004970EE" w:rsidRDefault="004970EE"/>
    <w:p w:rsidR="004970EE" w:rsidRDefault="004970EE"/>
    <w:p w:rsidR="004970EE" w:rsidRDefault="004970EE"/>
    <w:p w:rsidR="004970EE" w:rsidRDefault="004970EE"/>
    <w:p w:rsidR="004970EE" w:rsidRDefault="004970EE"/>
    <w:p w:rsidR="004970EE" w:rsidRDefault="004970EE"/>
    <w:p w:rsidR="004970EE" w:rsidRDefault="004970EE"/>
    <w:p w:rsidR="004970EE" w:rsidRDefault="004970EE"/>
    <w:p w:rsidR="004970EE" w:rsidRDefault="004970EE">
      <w:r>
        <w:t>10.</w:t>
      </w:r>
      <w:r>
        <w:tab/>
      </w:r>
      <w:r w:rsidR="00F22C06">
        <w:t>Apply what you have learned in N</w:t>
      </w:r>
      <w:r>
        <w:t>umbers 1 – 9 to try to solve the following system:</w:t>
      </w:r>
    </w:p>
    <w:p w:rsidR="004970EE" w:rsidRDefault="004970EE"/>
    <w:p w:rsidR="004970EE" w:rsidRDefault="004970EE">
      <w:r>
        <w:tab/>
      </w:r>
      <w:r w:rsidRPr="0003672B">
        <w:rPr>
          <w:position w:val="-30"/>
        </w:rPr>
        <w:object w:dxaOrig="1380" w:dyaOrig="720">
          <v:shape id="_x0000_i1028" type="#_x0000_t75" style="width:69pt;height:36pt" o:ole="">
            <v:imagedata r:id="rId12" o:title=""/>
          </v:shape>
          <o:OLEObject Type="Embed" ProgID="Equation.3" ShapeID="_x0000_i1028" DrawAspect="Content" ObjectID="_1477753565" r:id="rId13"/>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B9640B" w:rsidRDefault="00B9640B"/>
    <w:p w:rsidR="00B9640B" w:rsidRDefault="00B9640B"/>
    <w:p w:rsidR="00B9640B" w:rsidRDefault="00B9640B"/>
    <w:p w:rsidR="00B9640B" w:rsidRDefault="00B9640B"/>
    <w:p w:rsidR="00B9640B" w:rsidRDefault="00B9640B"/>
    <w:p w:rsidR="00B9640B" w:rsidRDefault="00B9640B"/>
    <w:p w:rsidR="00B9640B" w:rsidRDefault="00B9640B"/>
    <w:p w:rsidR="007D69DC" w:rsidRDefault="007D69DC"/>
    <w:p w:rsidR="007D69DC" w:rsidRDefault="007D69DC"/>
    <w:p w:rsidR="007D69DC" w:rsidRDefault="007D69DC"/>
    <w:p w:rsidR="00D9273D" w:rsidRDefault="00D9273D"/>
    <w:p w:rsidR="007D69DC" w:rsidRDefault="007D69DC">
      <w:r>
        <w:lastRenderedPageBreak/>
        <w:t>Solve the following systems of equations using elimination.</w:t>
      </w:r>
    </w:p>
    <w:p w:rsidR="007D69DC" w:rsidRDefault="007D69DC"/>
    <w:p w:rsidR="007D69DC" w:rsidRDefault="007D69DC">
      <w:r>
        <w:t>11.</w:t>
      </w:r>
      <w:r>
        <w:tab/>
      </w:r>
      <w:r w:rsidRPr="007D69DC">
        <w:rPr>
          <w:position w:val="-30"/>
        </w:rPr>
        <w:object w:dxaOrig="1540" w:dyaOrig="720">
          <v:shape id="_x0000_i1029" type="#_x0000_t75" style="width:77.25pt;height:36pt" o:ole="">
            <v:imagedata r:id="rId14" o:title=""/>
          </v:shape>
          <o:OLEObject Type="Embed" ProgID="Equation.DSMT4" ShapeID="_x0000_i1029" DrawAspect="Content" ObjectID="_1477753566" r:id="rId15"/>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r>
        <w:t>12.</w:t>
      </w:r>
      <w:r>
        <w:tab/>
      </w:r>
      <w:r w:rsidRPr="007D69DC">
        <w:rPr>
          <w:position w:val="-30"/>
        </w:rPr>
        <w:object w:dxaOrig="1280" w:dyaOrig="720">
          <v:shape id="_x0000_i1030" type="#_x0000_t75" style="width:63.75pt;height:36pt" o:ole="">
            <v:imagedata r:id="rId16" o:title=""/>
          </v:shape>
          <o:OLEObject Type="Embed" ProgID="Equation.DSMT4" ShapeID="_x0000_i1030" DrawAspect="Content" ObjectID="_1477753567" r:id="rId17"/>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r>
        <w:t>13.</w:t>
      </w:r>
      <w:r>
        <w:tab/>
      </w:r>
      <w:r w:rsidRPr="007D69DC">
        <w:rPr>
          <w:position w:val="-30"/>
        </w:rPr>
        <w:object w:dxaOrig="1500" w:dyaOrig="720">
          <v:shape id="_x0000_i1031" type="#_x0000_t75" style="width:75pt;height:36pt" o:ole="">
            <v:imagedata r:id="rId18" o:title=""/>
          </v:shape>
          <o:OLEObject Type="Embed" ProgID="Equation.DSMT4" ShapeID="_x0000_i1031" DrawAspect="Content" ObjectID="_1477753568" r:id="rId19"/>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r>
        <w:lastRenderedPageBreak/>
        <w:t>14.</w:t>
      </w:r>
      <w:r>
        <w:tab/>
      </w:r>
      <w:r w:rsidRPr="007D69DC">
        <w:rPr>
          <w:position w:val="-30"/>
        </w:rPr>
        <w:object w:dxaOrig="1500" w:dyaOrig="720">
          <v:shape id="_x0000_i1032" type="#_x0000_t75" style="width:75pt;height:36pt" o:ole="">
            <v:imagedata r:id="rId20" o:title=""/>
          </v:shape>
          <o:OLEObject Type="Embed" ProgID="Equation.DSMT4" ShapeID="_x0000_i1032" DrawAspect="Content" ObjectID="_1477753569" r:id="rId21"/>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r>
        <w:t>15.</w:t>
      </w:r>
      <w:r>
        <w:tab/>
      </w:r>
      <w:r w:rsidRPr="007D69DC">
        <w:rPr>
          <w:position w:val="-30"/>
        </w:rPr>
        <w:object w:dxaOrig="1620" w:dyaOrig="720">
          <v:shape id="_x0000_i1033" type="#_x0000_t75" style="width:81pt;height:36pt" o:ole="">
            <v:imagedata r:id="rId22" o:title=""/>
          </v:shape>
          <o:OLEObject Type="Embed" ProgID="Equation.DSMT4" ShapeID="_x0000_i1033" DrawAspect="Content" ObjectID="_1477753570" r:id="rId23"/>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r>
        <w:t>16.</w:t>
      </w:r>
      <w:r>
        <w:tab/>
      </w:r>
      <w:r w:rsidRPr="007D69DC">
        <w:rPr>
          <w:position w:val="-30"/>
        </w:rPr>
        <w:object w:dxaOrig="1440" w:dyaOrig="720">
          <v:shape id="_x0000_i1034" type="#_x0000_t75" style="width:1in;height:36pt" o:ole="">
            <v:imagedata r:id="rId24" o:title=""/>
          </v:shape>
          <o:OLEObject Type="Embed" ProgID="Equation.DSMT4" ShapeID="_x0000_i1034" DrawAspect="Content" ObjectID="_1477753571" r:id="rId25"/>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r>
        <w:lastRenderedPageBreak/>
        <w:t>17.</w:t>
      </w:r>
      <w:r>
        <w:tab/>
      </w:r>
      <w:r w:rsidRPr="007D69DC">
        <w:rPr>
          <w:position w:val="-32"/>
        </w:rPr>
        <w:object w:dxaOrig="1400" w:dyaOrig="760">
          <v:shape id="_x0000_i1035" type="#_x0000_t75" style="width:69.75pt;height:38.25pt" o:ole="">
            <v:imagedata r:id="rId26" o:title=""/>
          </v:shape>
          <o:OLEObject Type="Embed" ProgID="Equation.DSMT4" ShapeID="_x0000_i1035" DrawAspect="Content" ObjectID="_1477753572" r:id="rId27"/>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r>
        <w:t>18.</w:t>
      </w:r>
      <w:r>
        <w:tab/>
      </w:r>
      <w:r w:rsidRPr="007D69DC">
        <w:rPr>
          <w:position w:val="-30"/>
        </w:rPr>
        <w:object w:dxaOrig="1480" w:dyaOrig="720">
          <v:shape id="_x0000_i1036" type="#_x0000_t75" style="width:74.25pt;height:36pt" o:ole="">
            <v:imagedata r:id="rId28" o:title=""/>
          </v:shape>
          <o:OLEObject Type="Embed" ProgID="Equation.DSMT4" ShapeID="_x0000_i1036" DrawAspect="Content" ObjectID="_1477753573" r:id="rId29"/>
        </w:object>
      </w:r>
    </w:p>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p w:rsidR="007D69DC" w:rsidRDefault="007D69DC">
      <w:r>
        <w:t>19.</w:t>
      </w:r>
      <w:r>
        <w:tab/>
      </w:r>
      <w:r w:rsidRPr="007D69DC">
        <w:rPr>
          <w:position w:val="-30"/>
        </w:rPr>
        <w:object w:dxaOrig="1359" w:dyaOrig="720">
          <v:shape id="_x0000_i1037" type="#_x0000_t75" style="width:68.25pt;height:36pt" o:ole="">
            <v:imagedata r:id="rId30" o:title=""/>
          </v:shape>
          <o:OLEObject Type="Embed" ProgID="Equation.DSMT4" ShapeID="_x0000_i1037" DrawAspect="Content" ObjectID="_1477753574" r:id="rId31"/>
        </w:object>
      </w:r>
    </w:p>
    <w:sectPr w:rsidR="007D69DC" w:rsidSect="0003672B">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F63E2F"/>
    <w:multiLevelType w:val="hybridMultilevel"/>
    <w:tmpl w:val="8F3A243E"/>
    <w:lvl w:ilvl="0" w:tplc="E850E2F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EEF6E91"/>
    <w:multiLevelType w:val="hybridMultilevel"/>
    <w:tmpl w:val="BC080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EC0D11"/>
    <w:multiLevelType w:val="hybridMultilevel"/>
    <w:tmpl w:val="E4DEC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stylePaneFormatFilter w:val="3F01"/>
  <w:defaultTabStop w:val="720"/>
  <w:drawingGridHorizontalSpacing w:val="120"/>
  <w:displayHorizontalDrawingGridEvery w:val="2"/>
  <w:displayVerticalDrawingGridEvery w:val="2"/>
  <w:noPunctuationKerning/>
  <w:characterSpacingControl w:val="doNotCompress"/>
  <w:compat/>
  <w:rsids>
    <w:rsidRoot w:val="00D35650"/>
    <w:rsid w:val="0003672B"/>
    <w:rsid w:val="00067DA1"/>
    <w:rsid w:val="000F7A0C"/>
    <w:rsid w:val="00124105"/>
    <w:rsid w:val="00286960"/>
    <w:rsid w:val="004970EE"/>
    <w:rsid w:val="00520783"/>
    <w:rsid w:val="006F53B8"/>
    <w:rsid w:val="00750A5E"/>
    <w:rsid w:val="007B3E5C"/>
    <w:rsid w:val="007D69DC"/>
    <w:rsid w:val="00822DA7"/>
    <w:rsid w:val="009243BD"/>
    <w:rsid w:val="00976C0C"/>
    <w:rsid w:val="00986FC6"/>
    <w:rsid w:val="009D0389"/>
    <w:rsid w:val="00A464C9"/>
    <w:rsid w:val="00A735BE"/>
    <w:rsid w:val="00B83798"/>
    <w:rsid w:val="00B9640B"/>
    <w:rsid w:val="00BA3B96"/>
    <w:rsid w:val="00BB2C2F"/>
    <w:rsid w:val="00BC04BB"/>
    <w:rsid w:val="00BC61F3"/>
    <w:rsid w:val="00CB367D"/>
    <w:rsid w:val="00D35650"/>
    <w:rsid w:val="00D76CA0"/>
    <w:rsid w:val="00D9273D"/>
    <w:rsid w:val="00E80103"/>
    <w:rsid w:val="00EC0B76"/>
    <w:rsid w:val="00F22C0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rules v:ext="edit">
        <o:r id="V:Rule4" type="connector" idref="#_x0000_s1032"/>
        <o:r id="V:Rule5" type="connector" idref="#_x0000_s1033"/>
        <o:r id="V:Rule6"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3672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35BE"/>
    <w:pPr>
      <w:spacing w:after="200" w:line="276" w:lineRule="auto"/>
      <w:ind w:left="720"/>
      <w:contextualSpacing/>
    </w:pPr>
    <w:rPr>
      <w:rFonts w:ascii="Calibri" w:eastAsia="Calibri" w:hAnsi="Calibri"/>
      <w:sz w:val="22"/>
      <w:szCs w:val="22"/>
    </w:rPr>
  </w:style>
  <w:style w:type="paragraph" w:styleId="NoSpacing">
    <w:name w:val="No Spacing"/>
    <w:uiPriority w:val="1"/>
    <w:qFormat/>
    <w:rsid w:val="00BB2C2F"/>
    <w:rPr>
      <w:rFonts w:ascii="Calibri" w:eastAsia="Calibri" w:hAnsi="Calibri"/>
      <w:sz w:val="22"/>
      <w:szCs w:val="22"/>
    </w:rPr>
  </w:style>
  <w:style w:type="paragraph" w:styleId="BalloonText">
    <w:name w:val="Balloon Text"/>
    <w:basedOn w:val="Normal"/>
    <w:link w:val="BalloonTextChar"/>
    <w:rsid w:val="00BC61F3"/>
    <w:rPr>
      <w:rFonts w:ascii="Tahoma" w:hAnsi="Tahoma" w:cs="Tahoma"/>
      <w:sz w:val="16"/>
      <w:szCs w:val="16"/>
    </w:rPr>
  </w:style>
  <w:style w:type="character" w:customStyle="1" w:styleId="BalloonTextChar">
    <w:name w:val="Balloon Text Char"/>
    <w:basedOn w:val="DefaultParagraphFont"/>
    <w:link w:val="BalloonText"/>
    <w:rsid w:val="00BC61F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439</Words>
  <Characters>250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HIAG 2</vt:lpstr>
    </vt:vector>
  </TitlesOfParts>
  <Company>Bay Village Schools</Company>
  <LinksUpToDate>false</LinksUpToDate>
  <CharactersWithSpaces>29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AG 2</dc:title>
  <dc:creator>dsheppard</dc:creator>
  <cp:lastModifiedBy>mfcsd</cp:lastModifiedBy>
  <cp:revision>3</cp:revision>
  <cp:lastPrinted>2008-06-10T12:57:00Z</cp:lastPrinted>
  <dcterms:created xsi:type="dcterms:W3CDTF">2014-11-14T16:24:00Z</dcterms:created>
  <dcterms:modified xsi:type="dcterms:W3CDTF">2014-11-17T23:18:00Z</dcterms:modified>
</cp:coreProperties>
</file>